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1BB" w:rsidRPr="000C2C15" w:rsidRDefault="00BE71BB" w:rsidP="00BE71B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илет №</w:t>
      </w:r>
      <w:r w:rsidR="00ED4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0C2C15">
        <w:rPr>
          <w:rFonts w:ascii="Times New Roman" w:hAnsi="Times New Roman" w:cs="Times New Roman"/>
          <w:sz w:val="24"/>
          <w:szCs w:val="24"/>
        </w:rPr>
        <w:t>.</w:t>
      </w:r>
    </w:p>
    <w:p w:rsidR="00BE71BB" w:rsidRPr="000C2C15" w:rsidRDefault="00BE71BB" w:rsidP="00BE71BB">
      <w:pPr>
        <w:pStyle w:val="a3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0C2C15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BE71BB" w:rsidRPr="000C2C15" w:rsidRDefault="00BE71BB" w:rsidP="00BE71BB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BE71BB" w:rsidRPr="000C2C15" w:rsidRDefault="00BE71BB" w:rsidP="00BE71BB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BE71BB" w:rsidRPr="000C2C15" w:rsidRDefault="00BE71BB" w:rsidP="00BE71BB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7" o:title=""/>
          </v:shape>
          <o:OLEObject Type="Embed" ProgID="Word.Picture.8" ShapeID="_x0000_i1025" DrawAspect="Content" ObjectID="_1370962271" r:id="rId8"/>
        </w:object>
      </w:r>
    </w:p>
    <w:p w:rsidR="00BE71BB" w:rsidRPr="000C2C15" w:rsidRDefault="00061452" w:rsidP="00BE71B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C72368" w:rsidRPr="00BE71BB" w:rsidRDefault="00BE71BB" w:rsidP="00BE71BB">
      <w:pPr>
        <w:pStyle w:val="a3"/>
        <w:numPr>
          <w:ilvl w:val="0"/>
          <w:numId w:val="1"/>
        </w:numPr>
        <w:spacing w:after="0" w:line="240" w:lineRule="atLeast"/>
        <w:ind w:left="357" w:hanging="357"/>
        <w:rPr>
          <w:rFonts w:ascii="Times New Roman" w:hAnsi="Times New Roman" w:cs="Times New Roman"/>
        </w:rPr>
      </w:pPr>
      <w:r w:rsidRPr="00BE71BB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гиперболического типа. (5 баллов)</w:t>
      </w:r>
    </w:p>
    <w:p w:rsidR="00BE71BB" w:rsidRPr="00BE71BB" w:rsidRDefault="00BE71BB" w:rsidP="00BE71BB">
      <w:pPr>
        <w:pStyle w:val="a3"/>
        <w:ind w:left="360"/>
      </w:pPr>
    </w:p>
    <w:p w:rsidR="00BE71BB" w:rsidRDefault="009E6C8A" w:rsidP="009E6C8A">
      <w:pPr>
        <w:pStyle w:val="a3"/>
        <w:numPr>
          <w:ilvl w:val="0"/>
          <w:numId w:val="1"/>
        </w:numPr>
        <w:spacing w:after="0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9E6C8A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9E6C8A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9E6C8A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9E6C8A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9E6C8A" w:rsidRPr="009E6C8A" w:rsidRDefault="009E6C8A" w:rsidP="009E6C8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BE71BB" w:rsidRPr="000C2C15" w:rsidRDefault="00BE71BB" w:rsidP="00BE71BB">
      <w:pPr>
        <w:pStyle w:val="a3"/>
        <w:numPr>
          <w:ilvl w:val="0"/>
          <w:numId w:val="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BE71BB" w:rsidRPr="00BE71BB" w:rsidRDefault="00BE71BB" w:rsidP="00BE71BB">
      <w:pPr>
        <w:pStyle w:val="a3"/>
        <w:jc w:val="both"/>
        <w:rPr>
          <w:rFonts w:ascii="Times New Roman" w:hAnsi="Times New Roman" w:cs="Times New Roman"/>
          <w:sz w:val="26"/>
          <w:szCs w:val="26"/>
        </w:rPr>
      </w:pPr>
    </w:p>
    <w:p w:rsidR="00BE71BB" w:rsidRPr="000C2C15" w:rsidRDefault="00BE71BB" w:rsidP="00BE71BB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BE71BB" w:rsidRPr="000C2C15" w:rsidRDefault="00BE71BB" w:rsidP="00BE71BB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BE71BB" w:rsidRDefault="00BE71BB">
      <w:r>
        <w:br w:type="page"/>
      </w:r>
    </w:p>
    <w:p w:rsidR="00BE71BB" w:rsidRPr="006F7BB5" w:rsidRDefault="00BE71BB" w:rsidP="00BE71BB">
      <w:pPr>
        <w:jc w:val="both"/>
        <w:rPr>
          <w:sz w:val="26"/>
          <w:szCs w:val="26"/>
        </w:rPr>
      </w:pPr>
    </w:p>
    <w:p w:rsidR="00BE71BB" w:rsidRPr="00BE71BB" w:rsidRDefault="00BE71BB" w:rsidP="00BE71B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E71BB">
        <w:rPr>
          <w:rFonts w:ascii="Times New Roman" w:hAnsi="Times New Roman" w:cs="Times New Roman"/>
          <w:sz w:val="26"/>
          <w:szCs w:val="26"/>
        </w:rPr>
        <w:t>Построить портрет матрицы конечноэлементной СЛАУ в разреженном формате для сетки:</w:t>
      </w:r>
    </w:p>
    <w:p w:rsidR="00BE71BB" w:rsidRPr="00BE71BB" w:rsidRDefault="00BE71BB" w:rsidP="00BE71BB">
      <w:pPr>
        <w:pStyle w:val="a3"/>
        <w:ind w:left="360"/>
        <w:jc w:val="center"/>
        <w:rPr>
          <w:sz w:val="26"/>
          <w:szCs w:val="26"/>
        </w:rPr>
      </w:pPr>
      <w:r w:rsidRPr="00593123">
        <w:rPr>
          <w:sz w:val="26"/>
          <w:szCs w:val="26"/>
        </w:rPr>
        <w:object w:dxaOrig="3415" w:dyaOrig="5231">
          <v:shape id="_x0000_i1026" type="#_x0000_t75" style="width:139.5pt;height:213pt" o:ole="">
            <v:imagedata r:id="rId9" o:title=""/>
          </v:shape>
          <o:OLEObject Type="Embed" ProgID="Word.Picture.8" ShapeID="_x0000_i1026" DrawAspect="Content" ObjectID="_1370962272" r:id="rId10"/>
        </w:object>
      </w:r>
    </w:p>
    <w:p w:rsidR="00BE71BB" w:rsidRPr="007D144C" w:rsidRDefault="00BE71BB" w:rsidP="00BE71BB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7D144C" w:rsidRPr="007D144C" w:rsidRDefault="007D144C" w:rsidP="007D144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144C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7D144C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7D144C" w:rsidRPr="007D144C" w:rsidRDefault="007D144C" w:rsidP="007D144C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7D144C">
        <w:rPr>
          <w:rFonts w:ascii="Times New Roman" w:hAnsi="Times New Roman" w:cs="Times New Roman"/>
          <w:sz w:val="26"/>
          <w:szCs w:val="26"/>
        </w:rPr>
        <w:object w:dxaOrig="5935" w:dyaOrig="2879">
          <v:shape id="_x0000_i1027" type="#_x0000_t75" style="width:215.25pt;height:112.5pt" o:ole="">
            <v:imagedata r:id="rId11" o:title="" cropbottom="14581f" cropright="17968f"/>
          </v:shape>
          <o:OLEObject Type="Embed" ProgID="Word.Picture.8" ShapeID="_x0000_i1027" DrawAspect="Content" ObjectID="_1370962273" r:id="rId12"/>
        </w:object>
      </w:r>
    </w:p>
    <w:p w:rsidR="007D144C" w:rsidRPr="007D144C" w:rsidRDefault="007D144C" w:rsidP="007D144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7D144C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28" type="#_x0000_t75" style="width:42.75pt;height:21.75pt" o:ole="">
            <v:imagedata r:id="rId13" o:title=""/>
          </v:shape>
          <o:OLEObject Type="Embed" ProgID="Equation.DSMT4" ShapeID="_x0000_i1028" DrawAspect="Content" ObjectID="_1370962274" r:id="rId14"/>
        </w:object>
      </w:r>
      <w:r w:rsidRPr="007D144C">
        <w:rPr>
          <w:rFonts w:ascii="Times New Roman" w:hAnsi="Times New Roman" w:cs="Times New Roman"/>
          <w:sz w:val="26"/>
          <w:szCs w:val="26"/>
        </w:rPr>
        <w:t xml:space="preserve">,  </w:t>
      </w:r>
      <w:r w:rsidRPr="007D144C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29" type="#_x0000_t75" style="width:54.75pt;height:36.75pt" o:ole="">
            <v:imagedata r:id="rId15" o:title=""/>
          </v:shape>
          <o:OLEObject Type="Embed" ProgID="Equation.DSMT4" ShapeID="_x0000_i1029" DrawAspect="Content" ObjectID="_1370962275" r:id="rId16"/>
        </w:object>
      </w:r>
      <w:r w:rsidRPr="007D144C">
        <w:rPr>
          <w:rFonts w:ascii="Times New Roman" w:hAnsi="Times New Roman" w:cs="Times New Roman"/>
          <w:sz w:val="26"/>
          <w:szCs w:val="26"/>
        </w:rPr>
        <w:t xml:space="preserve">,  </w:t>
      </w:r>
      <w:r w:rsidRPr="007D144C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0" type="#_x0000_t75" style="width:62.25pt;height:36.75pt" o:ole="">
            <v:imagedata r:id="rId17" o:title=""/>
          </v:shape>
          <o:OLEObject Type="Embed" ProgID="Equation.DSMT4" ShapeID="_x0000_i1030" DrawAspect="Content" ObjectID="_1370962276" r:id="rId18"/>
        </w:object>
      </w:r>
      <w:r w:rsidRPr="007D144C">
        <w:rPr>
          <w:rFonts w:ascii="Times New Roman" w:hAnsi="Times New Roman" w:cs="Times New Roman"/>
          <w:sz w:val="26"/>
          <w:szCs w:val="26"/>
        </w:rPr>
        <w:t xml:space="preserve">, </w:t>
      </w:r>
      <w:r w:rsidRPr="007D144C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1" type="#_x0000_t75" style="width:114.75pt;height:36.75pt" o:ole="">
            <v:imagedata r:id="rId19" o:title=""/>
          </v:shape>
          <o:OLEObject Type="Embed" ProgID="Equation.DSMT4" ShapeID="_x0000_i1031" DrawAspect="Content" ObjectID="_1370962277" r:id="rId20"/>
        </w:object>
      </w:r>
      <w:r w:rsidRPr="007D144C">
        <w:rPr>
          <w:rFonts w:ascii="Times New Roman" w:hAnsi="Times New Roman" w:cs="Times New Roman"/>
          <w:sz w:val="26"/>
          <w:szCs w:val="26"/>
        </w:rPr>
        <w:t>.  (5 баллов)</w:t>
      </w:r>
    </w:p>
    <w:p w:rsidR="007D144C" w:rsidRPr="007D144C" w:rsidRDefault="007D144C" w:rsidP="007D144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144C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BE71BB" w:rsidRPr="00BE71BB" w:rsidRDefault="00BE71BB" w:rsidP="00BE71BB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BE71BB" w:rsidRPr="00BE71BB" w:rsidRDefault="00BE71BB" w:rsidP="00BE71B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E71BB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цилиндрической системе координат для гармонической задачи при ее МКЭ-аппроксимации:</w:t>
      </w:r>
    </w:p>
    <w:p w:rsidR="00BE71BB" w:rsidRPr="00BE71BB" w:rsidRDefault="00BE71BB" w:rsidP="00BE71BB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E71BB">
        <w:rPr>
          <w:rFonts w:ascii="Times New Roman" w:hAnsi="Times New Roman" w:cs="Times New Roman"/>
          <w:sz w:val="26"/>
          <w:szCs w:val="26"/>
        </w:rPr>
        <w:object w:dxaOrig="3019" w:dyaOrig="960">
          <v:shape id="_x0000_i1032" type="#_x0000_t75" style="width:150.75pt;height:48pt" o:ole="">
            <v:imagedata r:id="rId21" o:title=""/>
          </v:shape>
          <o:OLEObject Type="Embed" ProgID="Equation.DSMT4" ShapeID="_x0000_i1032" DrawAspect="Content" ObjectID="_1370962278" r:id="rId22"/>
        </w:object>
      </w:r>
      <w:r w:rsidRPr="00BE71BB">
        <w:rPr>
          <w:rFonts w:ascii="Times New Roman" w:hAnsi="Times New Roman" w:cs="Times New Roman"/>
          <w:sz w:val="26"/>
          <w:szCs w:val="26"/>
        </w:rPr>
        <w:t>(5 баллов)</w:t>
      </w:r>
    </w:p>
    <w:p w:rsidR="00BE71BB" w:rsidRPr="00BE71BB" w:rsidRDefault="00BE71BB" w:rsidP="00BE71BB">
      <w:pPr>
        <w:pStyle w:val="a3"/>
        <w:ind w:left="360"/>
        <w:jc w:val="both"/>
        <w:rPr>
          <w:sz w:val="26"/>
          <w:szCs w:val="26"/>
        </w:rPr>
      </w:pPr>
    </w:p>
    <w:p w:rsidR="006855D7" w:rsidRDefault="006855D7">
      <w:r>
        <w:br w:type="page"/>
      </w:r>
    </w:p>
    <w:p w:rsidR="006855D7" w:rsidRDefault="006855D7" w:rsidP="006855D7">
      <w:pPr>
        <w:pStyle w:val="a3"/>
        <w:spacing w:line="360" w:lineRule="auto"/>
        <w:ind w:left="357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ED4A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6.</w:t>
      </w:r>
    </w:p>
    <w:p w:rsidR="006855D7" w:rsidRPr="000C2C15" w:rsidRDefault="006855D7" w:rsidP="006855D7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0C2C15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6855D7" w:rsidRPr="000C2C15" w:rsidRDefault="006855D7" w:rsidP="006855D7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 xml:space="preserve">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6855D7" w:rsidRPr="000C2C15" w:rsidRDefault="006855D7" w:rsidP="006855D7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6855D7" w:rsidRPr="000C2C15" w:rsidRDefault="006855D7" w:rsidP="006855D7">
      <w:pPr>
        <w:jc w:val="center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6474" w:dyaOrig="3073">
          <v:shape id="_x0000_i1033" type="#_x0000_t75" style="width:324pt;height:153.75pt" o:ole="">
            <v:imagedata r:id="rId7" o:title=""/>
          </v:shape>
          <o:OLEObject Type="Embed" ProgID="Word.Picture.8" ShapeID="_x0000_i1033" DrawAspect="Content" ObjectID="_1370962279" r:id="rId23"/>
        </w:object>
      </w:r>
    </w:p>
    <w:p w:rsidR="006855D7" w:rsidRPr="000C2C15" w:rsidRDefault="00061452" w:rsidP="006855D7">
      <w:pPr>
        <w:spacing w:after="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7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3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5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Times New Roman" w:cs="Times New Roman"/>
              <w:sz w:val="26"/>
              <w:szCs w:val="26"/>
            </w:rPr>
            <m:t>-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</m:oMath>
      </m:oMathPara>
    </w:p>
    <w:p w:rsidR="006855D7" w:rsidRDefault="006855D7" w:rsidP="006855D7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855D7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параболического типа. (5 баллов)</w:t>
      </w:r>
    </w:p>
    <w:p w:rsidR="00306B0D" w:rsidRPr="006855D7" w:rsidRDefault="00306B0D" w:rsidP="00306B0D">
      <w:pPr>
        <w:pStyle w:val="a3"/>
        <w:ind w:left="502"/>
        <w:jc w:val="both"/>
        <w:rPr>
          <w:rFonts w:ascii="Times New Roman" w:hAnsi="Times New Roman" w:cs="Times New Roman"/>
          <w:sz w:val="26"/>
          <w:szCs w:val="26"/>
        </w:rPr>
      </w:pPr>
    </w:p>
    <w:p w:rsidR="00363750" w:rsidRPr="00306B0D" w:rsidRDefault="00363750" w:rsidP="00363750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06B0D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306B0D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306B0D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306B0D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6855D7" w:rsidRPr="000C2C15" w:rsidRDefault="006855D7" w:rsidP="006855D7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6855D7" w:rsidRPr="000C2C15" w:rsidRDefault="006855D7" w:rsidP="006855D7">
      <w:pPr>
        <w:pStyle w:val="a3"/>
        <w:numPr>
          <w:ilvl w:val="0"/>
          <w:numId w:val="2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6855D7" w:rsidRPr="00363750" w:rsidRDefault="006855D7" w:rsidP="006855D7">
      <w:pPr>
        <w:pStyle w:val="a3"/>
        <w:jc w:val="both"/>
        <w:rPr>
          <w:rFonts w:ascii="Times New Roman" w:hAnsi="Times New Roman" w:cs="Times New Roman"/>
          <w:sz w:val="26"/>
          <w:szCs w:val="26"/>
        </w:rPr>
      </w:pPr>
    </w:p>
    <w:p w:rsidR="006855D7" w:rsidRPr="000C2C15" w:rsidRDefault="00306B0D" w:rsidP="006855D7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4" type="#_x0000_t75" style="width:171pt;height:2in" o:ole="">
            <v:imagedata r:id="rId24" o:title=""/>
          </v:shape>
          <o:OLEObject Type="Embed" ProgID="Word.Picture.8" ShapeID="_x0000_i1034" DrawAspect="Content" ObjectID="_1370962280" r:id="rId25"/>
        </w:object>
      </w:r>
    </w:p>
    <w:p w:rsidR="006855D7" w:rsidRPr="006855D7" w:rsidRDefault="006855D7" w:rsidP="006855D7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855D7">
        <w:rPr>
          <w:rFonts w:ascii="Times New Roman" w:hAnsi="Times New Roman" w:cs="Times New Roman"/>
          <w:sz w:val="26"/>
          <w:szCs w:val="26"/>
        </w:rPr>
        <w:t>баллов)</w:t>
      </w:r>
    </w:p>
    <w:p w:rsidR="006855D7" w:rsidRDefault="006855D7">
      <w:p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br w:type="page"/>
      </w:r>
    </w:p>
    <w:p w:rsidR="006855D7" w:rsidRPr="00BE71BB" w:rsidRDefault="006855D7" w:rsidP="006855D7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E71BB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6855D7" w:rsidRPr="00BE71BB" w:rsidRDefault="00306B0D" w:rsidP="006855D7">
      <w:pPr>
        <w:pStyle w:val="a3"/>
        <w:ind w:left="360"/>
        <w:jc w:val="center"/>
        <w:rPr>
          <w:sz w:val="26"/>
          <w:szCs w:val="26"/>
        </w:rPr>
      </w:pPr>
      <w:r w:rsidRPr="00593123">
        <w:rPr>
          <w:sz w:val="26"/>
          <w:szCs w:val="26"/>
        </w:rPr>
        <w:object w:dxaOrig="3415" w:dyaOrig="5230">
          <v:shape id="_x0000_i1035" type="#_x0000_t75" style="width:139.5pt;height:213pt" o:ole="">
            <v:imagedata r:id="rId26" o:title=""/>
          </v:shape>
          <o:OLEObject Type="Embed" ProgID="Word.Picture.8" ShapeID="_x0000_i1035" DrawAspect="Content" ObjectID="_1370962281" r:id="rId27"/>
        </w:object>
      </w:r>
    </w:p>
    <w:p w:rsidR="006855D7" w:rsidRDefault="006855D7" w:rsidP="006855D7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306B0D" w:rsidRPr="00306B0D" w:rsidRDefault="00306B0D" w:rsidP="00306B0D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06B0D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306B0D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306B0D" w:rsidRPr="00306B0D" w:rsidRDefault="00306B0D" w:rsidP="00306B0D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306B0D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6" type="#_x0000_t75" style="width:215.25pt;height:112.5pt" o:ole="">
            <v:imagedata r:id="rId11" o:title="" cropbottom="14581f" cropright="17968f"/>
          </v:shape>
          <o:OLEObject Type="Embed" ProgID="Word.Picture.8" ShapeID="_x0000_i1036" DrawAspect="Content" ObjectID="_1370962282" r:id="rId28"/>
        </w:object>
      </w:r>
    </w:p>
    <w:p w:rsidR="00306B0D" w:rsidRPr="00306B0D" w:rsidRDefault="00306B0D" w:rsidP="00306B0D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306B0D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7" type="#_x0000_t75" style="width:42.75pt;height:21.75pt" o:ole="">
            <v:imagedata r:id="rId13" o:title=""/>
          </v:shape>
          <o:OLEObject Type="Embed" ProgID="Equation.DSMT4" ShapeID="_x0000_i1037" DrawAspect="Content" ObjectID="_1370962283" r:id="rId29"/>
        </w:object>
      </w:r>
      <w:r w:rsidRPr="00306B0D">
        <w:rPr>
          <w:rFonts w:ascii="Times New Roman" w:hAnsi="Times New Roman" w:cs="Times New Roman"/>
          <w:sz w:val="26"/>
          <w:szCs w:val="26"/>
        </w:rPr>
        <w:t xml:space="preserve">,  </w:t>
      </w:r>
      <w:r w:rsidRPr="00306B0D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8" type="#_x0000_t75" style="width:54.75pt;height:36.75pt" o:ole="">
            <v:imagedata r:id="rId15" o:title=""/>
          </v:shape>
          <o:OLEObject Type="Embed" ProgID="Equation.DSMT4" ShapeID="_x0000_i1038" DrawAspect="Content" ObjectID="_1370962284" r:id="rId30"/>
        </w:object>
      </w:r>
      <w:r w:rsidRPr="00306B0D">
        <w:rPr>
          <w:rFonts w:ascii="Times New Roman" w:hAnsi="Times New Roman" w:cs="Times New Roman"/>
          <w:sz w:val="26"/>
          <w:szCs w:val="26"/>
        </w:rPr>
        <w:t xml:space="preserve">,  </w:t>
      </w:r>
      <w:r w:rsidRPr="00306B0D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9" type="#_x0000_t75" style="width:62.25pt;height:36.75pt" o:ole="">
            <v:imagedata r:id="rId17" o:title=""/>
          </v:shape>
          <o:OLEObject Type="Embed" ProgID="Equation.DSMT4" ShapeID="_x0000_i1039" DrawAspect="Content" ObjectID="_1370962285" r:id="rId31"/>
        </w:object>
      </w:r>
      <w:r w:rsidRPr="00306B0D">
        <w:rPr>
          <w:rFonts w:ascii="Times New Roman" w:hAnsi="Times New Roman" w:cs="Times New Roman"/>
          <w:sz w:val="26"/>
          <w:szCs w:val="26"/>
        </w:rPr>
        <w:t xml:space="preserve">, </w:t>
      </w:r>
      <w:r w:rsidRPr="00306B0D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0" type="#_x0000_t75" style="width:114.75pt;height:36.75pt" o:ole="">
            <v:imagedata r:id="rId19" o:title=""/>
          </v:shape>
          <o:OLEObject Type="Embed" ProgID="Equation.DSMT4" ShapeID="_x0000_i1040" DrawAspect="Content" ObjectID="_1370962286" r:id="rId32"/>
        </w:object>
      </w:r>
      <w:r w:rsidRPr="00306B0D">
        <w:rPr>
          <w:rFonts w:ascii="Times New Roman" w:hAnsi="Times New Roman" w:cs="Times New Roman"/>
          <w:sz w:val="26"/>
          <w:szCs w:val="26"/>
        </w:rPr>
        <w:t>.  (5 баллов)</w:t>
      </w:r>
    </w:p>
    <w:p w:rsidR="00306B0D" w:rsidRPr="00306B0D" w:rsidRDefault="00306B0D" w:rsidP="006855D7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06B0D" w:rsidRPr="00306B0D" w:rsidRDefault="00306B0D" w:rsidP="00306B0D">
      <w:pPr>
        <w:pStyle w:val="a3"/>
        <w:numPr>
          <w:ilvl w:val="0"/>
          <w:numId w:val="2"/>
        </w:numPr>
        <w:jc w:val="both"/>
        <w:rPr>
          <w:sz w:val="26"/>
          <w:szCs w:val="26"/>
        </w:rPr>
      </w:pPr>
      <w:r w:rsidRPr="00306B0D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6855D7" w:rsidRPr="000C2C15" w:rsidRDefault="006855D7" w:rsidP="006855D7">
      <w:pPr>
        <w:pStyle w:val="a3"/>
        <w:tabs>
          <w:tab w:val="left" w:pos="1140"/>
        </w:tabs>
        <w:ind w:left="502"/>
        <w:jc w:val="both"/>
        <w:rPr>
          <w:rFonts w:ascii="Times New Roman" w:hAnsi="Times New Roman" w:cs="Times New Roman"/>
        </w:rPr>
      </w:pPr>
    </w:p>
    <w:p w:rsidR="006855D7" w:rsidRPr="006855D7" w:rsidRDefault="006855D7" w:rsidP="006855D7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855D7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цилиндрической системе координат для гармонической задачи при ее МКЭ-аппроксимации:</w:t>
      </w:r>
    </w:p>
    <w:p w:rsidR="006855D7" w:rsidRPr="006855D7" w:rsidRDefault="006855D7" w:rsidP="006855D7">
      <w:pPr>
        <w:pStyle w:val="a3"/>
        <w:ind w:left="502"/>
        <w:jc w:val="center"/>
        <w:rPr>
          <w:rFonts w:ascii="Times New Roman" w:hAnsi="Times New Roman" w:cs="Times New Roman"/>
          <w:sz w:val="26"/>
          <w:szCs w:val="26"/>
        </w:rPr>
      </w:pPr>
      <w:r w:rsidRPr="006855D7">
        <w:rPr>
          <w:rFonts w:ascii="Times New Roman" w:hAnsi="Times New Roman" w:cs="Times New Roman"/>
        </w:rPr>
        <w:object w:dxaOrig="3019" w:dyaOrig="960">
          <v:shape id="_x0000_i1041" type="#_x0000_t75" style="width:150.75pt;height:48pt" o:ole="">
            <v:imagedata r:id="rId21" o:title=""/>
          </v:shape>
          <o:OLEObject Type="Embed" ProgID="Equation.DSMT4" ShapeID="_x0000_i1041" DrawAspect="Content" ObjectID="_1370962287" r:id="rId33"/>
        </w:object>
      </w:r>
      <w:r w:rsidRPr="006855D7">
        <w:rPr>
          <w:rFonts w:ascii="Times New Roman" w:hAnsi="Times New Roman" w:cs="Times New Roman"/>
          <w:sz w:val="26"/>
          <w:szCs w:val="26"/>
        </w:rPr>
        <w:t>(5 баллов)</w:t>
      </w:r>
    </w:p>
    <w:p w:rsidR="006855D7" w:rsidRPr="006855D7" w:rsidRDefault="006855D7" w:rsidP="006855D7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Default="00A16A98">
      <w:r>
        <w:br w:type="page"/>
      </w:r>
    </w:p>
    <w:p w:rsidR="00BE71BB" w:rsidRDefault="00A16A98" w:rsidP="00A16A98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ED4A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7.</w:t>
      </w:r>
    </w:p>
    <w:p w:rsidR="00A16A98" w:rsidRPr="00A16A98" w:rsidRDefault="00A16A98" w:rsidP="00A16A98">
      <w:pPr>
        <w:pStyle w:val="a3"/>
        <w:numPr>
          <w:ilvl w:val="0"/>
          <w:numId w:val="5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16A9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A16A98" w:rsidRPr="00A16A98" w:rsidRDefault="00A16A98" w:rsidP="00A16A98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A16A98" w:rsidRPr="00A16A98" w:rsidRDefault="00A16A98" w:rsidP="00A16A9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Pr="00A16A98" w:rsidRDefault="00A16A98" w:rsidP="00A16A98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 id="_x0000_i1042" type="#_x0000_t75" style="width:324pt;height:153.75pt" o:ole="">
            <v:imagedata r:id="rId34" o:title=""/>
          </v:shape>
          <o:OLEObject Type="Embed" ProgID="Word.Picture.8" ShapeID="_x0000_i1042" DrawAspect="Content" ObjectID="_1370962288" r:id="rId35"/>
        </w:object>
      </w:r>
    </w:p>
    <w:p w:rsidR="00A16A98" w:rsidRPr="00A16A98" w:rsidRDefault="00061452" w:rsidP="00A16A98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A16A98" w:rsidRDefault="00A16A98" w:rsidP="00A16A98">
      <w:pPr>
        <w:pStyle w:val="a3"/>
        <w:numPr>
          <w:ilvl w:val="0"/>
          <w:numId w:val="5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гиперболического типа. (5 баллов)</w:t>
      </w:r>
    </w:p>
    <w:p w:rsidR="00A16A98" w:rsidRDefault="00A16A98" w:rsidP="00A16A98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Default="00A16A98" w:rsidP="00A16A98">
      <w:pPr>
        <w:pStyle w:val="a3"/>
        <w:numPr>
          <w:ilvl w:val="0"/>
          <w:numId w:val="5"/>
        </w:numPr>
        <w:spacing w:after="0" w:line="240" w:lineRule="atLeast"/>
        <w:ind w:left="357" w:hanging="357"/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A16A98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A16A98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A16A98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A16A98" w:rsidRPr="00A16A98" w:rsidRDefault="00A16A98" w:rsidP="00A16A98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Pr="00A16A98" w:rsidRDefault="00A16A98" w:rsidP="00A16A98">
      <w:pPr>
        <w:pStyle w:val="a3"/>
        <w:numPr>
          <w:ilvl w:val="0"/>
          <w:numId w:val="5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A16A98" w:rsidRPr="000C2C15" w:rsidRDefault="000160DF" w:rsidP="00A16A98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43" type="#_x0000_t75" style="width:171pt;height:2in" o:ole="">
            <v:imagedata r:id="rId36" o:title=""/>
          </v:shape>
          <o:OLEObject Type="Embed" ProgID="Word.Picture.8" ShapeID="_x0000_i1043" DrawAspect="Content" ObjectID="_1370962289" r:id="rId37"/>
        </w:object>
      </w:r>
    </w:p>
    <w:p w:rsidR="00A16A98" w:rsidRPr="00A16A98" w:rsidRDefault="00A16A98" w:rsidP="00A16A98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A16A98" w:rsidRPr="00A16A98" w:rsidRDefault="00A16A98" w:rsidP="00A16A98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A16A98" w:rsidRPr="00A16A98" w:rsidRDefault="000160DF" w:rsidP="00A16A98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93123">
        <w:rPr>
          <w:sz w:val="26"/>
          <w:szCs w:val="26"/>
        </w:rPr>
        <w:object w:dxaOrig="3415" w:dyaOrig="5230">
          <v:shape id="_x0000_i1044" type="#_x0000_t75" style="width:139.5pt;height:213pt" o:ole="">
            <v:imagedata r:id="rId26" o:title=""/>
          </v:shape>
          <o:OLEObject Type="Embed" ProgID="Word.Picture.8" ShapeID="_x0000_i1044" DrawAspect="Content" ObjectID="_1370962290" r:id="rId38"/>
        </w:object>
      </w:r>
    </w:p>
    <w:p w:rsidR="00A16A98" w:rsidRDefault="00A16A98" w:rsidP="00A16A98">
      <w:p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>(5 баллов)</w:t>
      </w:r>
    </w:p>
    <w:p w:rsidR="000160DF" w:rsidRPr="000160DF" w:rsidRDefault="000160DF" w:rsidP="000160DF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160DF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0160DF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0160DF" w:rsidRPr="000160DF" w:rsidRDefault="000160DF" w:rsidP="000160DF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0160DF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5" type="#_x0000_t75" style="width:215.25pt;height:112.5pt" o:ole="">
            <v:imagedata r:id="rId11" o:title="" cropbottom="14581f" cropright="17968f"/>
          </v:shape>
          <o:OLEObject Type="Embed" ProgID="Word.Picture.8" ShapeID="_x0000_i1045" DrawAspect="Content" ObjectID="_1370962291" r:id="rId39"/>
        </w:object>
      </w:r>
    </w:p>
    <w:p w:rsidR="000160DF" w:rsidRPr="000160DF" w:rsidRDefault="000160DF" w:rsidP="000160DF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160DF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6" type="#_x0000_t75" style="width:42.75pt;height:21.75pt" o:ole="">
            <v:imagedata r:id="rId13" o:title=""/>
          </v:shape>
          <o:OLEObject Type="Embed" ProgID="Equation.DSMT4" ShapeID="_x0000_i1046" DrawAspect="Content" ObjectID="_1370962292" r:id="rId40"/>
        </w:object>
      </w:r>
      <w:r w:rsidRPr="000160DF">
        <w:rPr>
          <w:rFonts w:ascii="Times New Roman" w:hAnsi="Times New Roman" w:cs="Times New Roman"/>
          <w:sz w:val="26"/>
          <w:szCs w:val="26"/>
        </w:rPr>
        <w:t xml:space="preserve">,  </w:t>
      </w:r>
      <w:r w:rsidRPr="000160DF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7" type="#_x0000_t75" style="width:54.75pt;height:36.75pt" o:ole="">
            <v:imagedata r:id="rId15" o:title=""/>
          </v:shape>
          <o:OLEObject Type="Embed" ProgID="Equation.DSMT4" ShapeID="_x0000_i1047" DrawAspect="Content" ObjectID="_1370962293" r:id="rId41"/>
        </w:object>
      </w:r>
      <w:r w:rsidRPr="000160DF">
        <w:rPr>
          <w:rFonts w:ascii="Times New Roman" w:hAnsi="Times New Roman" w:cs="Times New Roman"/>
          <w:sz w:val="26"/>
          <w:szCs w:val="26"/>
        </w:rPr>
        <w:t xml:space="preserve">,  </w:t>
      </w:r>
      <w:r w:rsidRPr="000160DF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8" type="#_x0000_t75" style="width:62.25pt;height:36.75pt" o:ole="">
            <v:imagedata r:id="rId17" o:title=""/>
          </v:shape>
          <o:OLEObject Type="Embed" ProgID="Equation.DSMT4" ShapeID="_x0000_i1048" DrawAspect="Content" ObjectID="_1370962294" r:id="rId42"/>
        </w:object>
      </w:r>
      <w:r w:rsidRPr="000160DF">
        <w:rPr>
          <w:rFonts w:ascii="Times New Roman" w:hAnsi="Times New Roman" w:cs="Times New Roman"/>
          <w:sz w:val="26"/>
          <w:szCs w:val="26"/>
        </w:rPr>
        <w:t xml:space="preserve">, </w:t>
      </w:r>
      <w:r w:rsidRPr="000160DF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9" type="#_x0000_t75" style="width:114.75pt;height:36.75pt" o:ole="">
            <v:imagedata r:id="rId19" o:title=""/>
          </v:shape>
          <o:OLEObject Type="Embed" ProgID="Equation.DSMT4" ShapeID="_x0000_i1049" DrawAspect="Content" ObjectID="_1370962295" r:id="rId43"/>
        </w:object>
      </w:r>
      <w:r w:rsidRPr="000160DF">
        <w:rPr>
          <w:rFonts w:ascii="Times New Roman" w:hAnsi="Times New Roman" w:cs="Times New Roman"/>
          <w:sz w:val="26"/>
          <w:szCs w:val="26"/>
        </w:rPr>
        <w:t>. (5 баллов)</w:t>
      </w:r>
    </w:p>
    <w:p w:rsidR="000160DF" w:rsidRPr="000160DF" w:rsidRDefault="000160DF" w:rsidP="00A16A9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Default="000160DF" w:rsidP="000160DF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160DF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МСГ? (5 баллов)</w:t>
      </w:r>
    </w:p>
    <w:p w:rsidR="000160DF" w:rsidRPr="000160DF" w:rsidRDefault="000160DF" w:rsidP="000160DF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A16A98" w:rsidRPr="00A16A98" w:rsidRDefault="00A16A98" w:rsidP="00A16A98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полярной системе координат для гармонической задачи при ее МКЭ-аппроксимации:</w:t>
      </w:r>
    </w:p>
    <w:p w:rsidR="00A16A98" w:rsidRPr="00A16A98" w:rsidRDefault="00A16A98" w:rsidP="00A16A98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3019" w:dyaOrig="960">
          <v:shape id="_x0000_i1050" type="#_x0000_t75" style="width:150.75pt;height:48pt" o:ole="">
            <v:imagedata r:id="rId21" o:title=""/>
          </v:shape>
          <o:OLEObject Type="Embed" ProgID="Equation.DSMT4" ShapeID="_x0000_i1050" DrawAspect="Content" ObjectID="_1370962296" r:id="rId44"/>
        </w:object>
      </w:r>
      <w:r w:rsidRPr="00A16A98">
        <w:rPr>
          <w:rFonts w:ascii="Times New Roman" w:hAnsi="Times New Roman" w:cs="Times New Roman"/>
          <w:sz w:val="26"/>
          <w:szCs w:val="26"/>
        </w:rPr>
        <w:t>(5 баллов)</w:t>
      </w:r>
    </w:p>
    <w:p w:rsidR="00A16A98" w:rsidRPr="00A16A98" w:rsidRDefault="00A16A98" w:rsidP="00A16A98">
      <w:pPr>
        <w:pStyle w:val="a3"/>
        <w:tabs>
          <w:tab w:val="left" w:pos="1140"/>
        </w:tabs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355D75" w:rsidRDefault="00355D7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A16A98" w:rsidRDefault="00355D75" w:rsidP="00355D75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ED4A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.</w:t>
      </w:r>
    </w:p>
    <w:p w:rsidR="00355D75" w:rsidRPr="00A16A98" w:rsidRDefault="00355D75" w:rsidP="00355D75">
      <w:pPr>
        <w:pStyle w:val="a3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16A9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355D75" w:rsidRPr="00A16A98" w:rsidRDefault="00355D75" w:rsidP="00355D75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355D75" w:rsidRPr="00A16A98" w:rsidRDefault="00355D75" w:rsidP="00355D7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55D75" w:rsidRPr="00A16A98" w:rsidRDefault="00355D75" w:rsidP="00355D75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 id="_x0000_i1051" type="#_x0000_t75" style="width:324pt;height:153.75pt" o:ole="">
            <v:imagedata r:id="rId34" o:title=""/>
          </v:shape>
          <o:OLEObject Type="Embed" ProgID="Word.Picture.8" ShapeID="_x0000_i1051" DrawAspect="Content" ObjectID="_1370962297" r:id="rId45"/>
        </w:object>
      </w:r>
    </w:p>
    <w:p w:rsidR="00355D75" w:rsidRPr="00A16A98" w:rsidRDefault="00061452" w:rsidP="00355D75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355D75" w:rsidRDefault="004E6853" w:rsidP="004E6853">
      <w:pPr>
        <w:pStyle w:val="a3"/>
        <w:numPr>
          <w:ilvl w:val="0"/>
          <w:numId w:val="6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4E6853">
        <w:rPr>
          <w:rFonts w:ascii="Times New Roman" w:hAnsi="Times New Roman" w:cs="Times New Roman"/>
          <w:sz w:val="26"/>
          <w:szCs w:val="26"/>
        </w:rPr>
        <w:t>Записать трехслойную явную схему для уравнения параболического типа. (5 баллов)</w:t>
      </w:r>
    </w:p>
    <w:p w:rsidR="004E6853" w:rsidRPr="004E6853" w:rsidRDefault="004E6853" w:rsidP="004E6853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4E6853" w:rsidRDefault="004E6853" w:rsidP="004E6853">
      <w:pPr>
        <w:pStyle w:val="a3"/>
        <w:numPr>
          <w:ilvl w:val="0"/>
          <w:numId w:val="6"/>
        </w:numPr>
        <w:spacing w:after="0" w:line="240" w:lineRule="atLeast"/>
        <w:ind w:left="357" w:hanging="35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4E6853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4E6853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4E6853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4E6853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4E6853" w:rsidRPr="004E6853" w:rsidRDefault="004E6853" w:rsidP="004E6853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4E6853" w:rsidRPr="00A16A98" w:rsidRDefault="004E6853" w:rsidP="004E6853">
      <w:pPr>
        <w:pStyle w:val="a3"/>
        <w:numPr>
          <w:ilvl w:val="0"/>
          <w:numId w:val="6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4E6853" w:rsidRPr="000C2C15" w:rsidRDefault="00C046E4" w:rsidP="004E6853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52" type="#_x0000_t75" style="width:171pt;height:2in" o:ole="">
            <v:imagedata r:id="rId46" o:title=""/>
          </v:shape>
          <o:OLEObject Type="Embed" ProgID="Word.Picture.8" ShapeID="_x0000_i1052" DrawAspect="Content" ObjectID="_1370962298" r:id="rId47"/>
        </w:object>
      </w:r>
    </w:p>
    <w:p w:rsidR="004E6853" w:rsidRPr="00652AEC" w:rsidRDefault="004E6853" w:rsidP="00652AEC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652AEC" w:rsidRPr="00A16A98" w:rsidRDefault="00652AEC" w:rsidP="00652AEC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652AEC" w:rsidRPr="00A16A98" w:rsidRDefault="00652AEC" w:rsidP="00652AEC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3415" w:dyaOrig="5231">
          <v:shape id="_x0000_i1053" type="#_x0000_t75" style="width:139.5pt;height:213pt" o:ole="">
            <v:imagedata r:id="rId9" o:title=""/>
          </v:shape>
          <o:OLEObject Type="Embed" ProgID="Word.Picture.8" ShapeID="_x0000_i1053" DrawAspect="Content" ObjectID="_1370962299" r:id="rId48"/>
        </w:object>
      </w:r>
    </w:p>
    <w:p w:rsidR="00652AEC" w:rsidRDefault="00652AEC" w:rsidP="00652AEC">
      <w:p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>(5 баллов)</w:t>
      </w:r>
    </w:p>
    <w:p w:rsidR="00C046E4" w:rsidRPr="00C046E4" w:rsidRDefault="00C046E4" w:rsidP="00C046E4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046E4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C046E4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C046E4" w:rsidRPr="00C046E4" w:rsidRDefault="00C046E4" w:rsidP="00C046E4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046E4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4" type="#_x0000_t75" style="width:215.25pt;height:112.5pt" o:ole="">
            <v:imagedata r:id="rId11" o:title="" cropbottom="14581f" cropright="17968f"/>
          </v:shape>
          <o:OLEObject Type="Embed" ProgID="Word.Picture.8" ShapeID="_x0000_i1054" DrawAspect="Content" ObjectID="_1370962300" r:id="rId49"/>
        </w:object>
      </w:r>
    </w:p>
    <w:p w:rsidR="00C046E4" w:rsidRPr="00C046E4" w:rsidRDefault="00C046E4" w:rsidP="00C046E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046E4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5" type="#_x0000_t75" style="width:42.75pt;height:21.75pt" o:ole="">
            <v:imagedata r:id="rId13" o:title=""/>
          </v:shape>
          <o:OLEObject Type="Embed" ProgID="Equation.DSMT4" ShapeID="_x0000_i1055" DrawAspect="Content" ObjectID="_1370962301" r:id="rId50"/>
        </w:object>
      </w:r>
      <w:r w:rsidRPr="00C046E4">
        <w:rPr>
          <w:rFonts w:ascii="Times New Roman" w:hAnsi="Times New Roman" w:cs="Times New Roman"/>
          <w:sz w:val="26"/>
          <w:szCs w:val="26"/>
        </w:rPr>
        <w:t xml:space="preserve">,  </w:t>
      </w:r>
      <w:r w:rsidRPr="00C046E4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6" type="#_x0000_t75" style="width:54.75pt;height:36.75pt" o:ole="">
            <v:imagedata r:id="rId15" o:title=""/>
          </v:shape>
          <o:OLEObject Type="Embed" ProgID="Equation.DSMT4" ShapeID="_x0000_i1056" DrawAspect="Content" ObjectID="_1370962302" r:id="rId51"/>
        </w:object>
      </w:r>
      <w:r w:rsidRPr="00C046E4">
        <w:rPr>
          <w:rFonts w:ascii="Times New Roman" w:hAnsi="Times New Roman" w:cs="Times New Roman"/>
          <w:sz w:val="26"/>
          <w:szCs w:val="26"/>
        </w:rPr>
        <w:t xml:space="preserve">,  </w:t>
      </w:r>
      <w:r w:rsidRPr="00C046E4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7" type="#_x0000_t75" style="width:62.25pt;height:36.75pt" o:ole="">
            <v:imagedata r:id="rId17" o:title=""/>
          </v:shape>
          <o:OLEObject Type="Embed" ProgID="Equation.DSMT4" ShapeID="_x0000_i1057" DrawAspect="Content" ObjectID="_1370962303" r:id="rId52"/>
        </w:object>
      </w:r>
      <w:r w:rsidRPr="00C046E4">
        <w:rPr>
          <w:rFonts w:ascii="Times New Roman" w:hAnsi="Times New Roman" w:cs="Times New Roman"/>
          <w:sz w:val="26"/>
          <w:szCs w:val="26"/>
        </w:rPr>
        <w:t xml:space="preserve">, </w:t>
      </w:r>
      <w:r w:rsidRPr="00C046E4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8" type="#_x0000_t75" style="width:114.75pt;height:36.75pt" o:ole="">
            <v:imagedata r:id="rId19" o:title=""/>
          </v:shape>
          <o:OLEObject Type="Embed" ProgID="Equation.DSMT4" ShapeID="_x0000_i1058" DrawAspect="Content" ObjectID="_1370962304" r:id="rId53"/>
        </w:object>
      </w:r>
      <w:r w:rsidRPr="00C046E4">
        <w:rPr>
          <w:rFonts w:ascii="Times New Roman" w:hAnsi="Times New Roman" w:cs="Times New Roman"/>
          <w:sz w:val="26"/>
          <w:szCs w:val="26"/>
        </w:rPr>
        <w:t>. (5 баллов)</w:t>
      </w:r>
    </w:p>
    <w:p w:rsidR="00C046E4" w:rsidRPr="00C046E4" w:rsidRDefault="00C046E4" w:rsidP="00C046E4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C046E4">
        <w:rPr>
          <w:rFonts w:ascii="Times New Roman" w:hAnsi="Times New Roman" w:cs="Times New Roman"/>
          <w:sz w:val="26"/>
          <w:szCs w:val="26"/>
        </w:rPr>
        <w:t>Может ли возрастать невязка при решении СЛАУ методом ЛОС? (5 баллов)</w:t>
      </w:r>
    </w:p>
    <w:p w:rsidR="00652AEC" w:rsidRPr="00C046E4" w:rsidRDefault="00652AEC" w:rsidP="00652AEC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652AEC" w:rsidRPr="00652AEC" w:rsidRDefault="00652AEC" w:rsidP="00652AEC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полярной системе координат для гармонической задачи при ее МКЭ-аппроксимации:</w:t>
      </w:r>
    </w:p>
    <w:p w:rsidR="00652AEC" w:rsidRPr="00652AEC" w:rsidRDefault="00652AEC" w:rsidP="00652AEC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object w:dxaOrig="3019" w:dyaOrig="960">
          <v:shape id="_x0000_i1059" type="#_x0000_t75" style="width:150.75pt;height:48pt" o:ole="">
            <v:imagedata r:id="rId21" o:title=""/>
          </v:shape>
          <o:OLEObject Type="Embed" ProgID="Equation.DSMT4" ShapeID="_x0000_i1059" DrawAspect="Content" ObjectID="_1370962305" r:id="rId54"/>
        </w:object>
      </w:r>
      <w:r w:rsidRPr="00652AEC">
        <w:rPr>
          <w:rFonts w:ascii="Times New Roman" w:hAnsi="Times New Roman" w:cs="Times New Roman"/>
          <w:sz w:val="26"/>
          <w:szCs w:val="26"/>
        </w:rPr>
        <w:t>(5 баллов)</w:t>
      </w:r>
    </w:p>
    <w:p w:rsidR="004E6853" w:rsidRDefault="004E6853" w:rsidP="004E6853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652AEC" w:rsidRPr="004E6853" w:rsidRDefault="00652AEC" w:rsidP="004E6853">
      <w:pPr>
        <w:pStyle w:val="a3"/>
        <w:spacing w:line="24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sectPr w:rsidR="00652AEC" w:rsidRPr="004E6853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7EE4" w:rsidRDefault="00607EE4" w:rsidP="009E6C8A">
      <w:pPr>
        <w:spacing w:after="0" w:line="240" w:lineRule="auto"/>
      </w:pPr>
      <w:r>
        <w:separator/>
      </w:r>
    </w:p>
  </w:endnote>
  <w:endnote w:type="continuationSeparator" w:id="0">
    <w:p w:rsidR="00607EE4" w:rsidRDefault="00607EE4" w:rsidP="009E6C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7EE4" w:rsidRDefault="00607EE4" w:rsidP="009E6C8A">
      <w:pPr>
        <w:spacing w:after="0" w:line="240" w:lineRule="auto"/>
      </w:pPr>
      <w:r>
        <w:separator/>
      </w:r>
    </w:p>
  </w:footnote>
  <w:footnote w:type="continuationSeparator" w:id="0">
    <w:p w:rsidR="00607EE4" w:rsidRDefault="00607EE4" w:rsidP="009E6C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80FC9"/>
    <w:multiLevelType w:val="hybridMultilevel"/>
    <w:tmpl w:val="F9FCE89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F515775"/>
    <w:multiLevelType w:val="hybridMultilevel"/>
    <w:tmpl w:val="48660010"/>
    <w:lvl w:ilvl="0" w:tplc="E4E826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3F17E28"/>
    <w:multiLevelType w:val="hybridMultilevel"/>
    <w:tmpl w:val="A1D4C070"/>
    <w:lvl w:ilvl="0" w:tplc="BDFCE7DC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5A0577"/>
    <w:multiLevelType w:val="hybridMultilevel"/>
    <w:tmpl w:val="7690DC6E"/>
    <w:lvl w:ilvl="0" w:tplc="33607852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94C25E5"/>
    <w:multiLevelType w:val="hybridMultilevel"/>
    <w:tmpl w:val="E2C4276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330301A"/>
    <w:multiLevelType w:val="hybridMultilevel"/>
    <w:tmpl w:val="D4CE96DA"/>
    <w:lvl w:ilvl="0" w:tplc="AEF6AF70">
      <w:start w:val="1"/>
      <w:numFmt w:val="decimal"/>
      <w:lvlText w:val="%1."/>
      <w:lvlJc w:val="left"/>
      <w:pPr>
        <w:ind w:left="502" w:hanging="360"/>
      </w:pPr>
      <w:rPr>
        <w:rFonts w:ascii="Times New Roman" w:eastAsiaTheme="minorHAnsi" w:hAnsi="Times New Roman" w:cs="Times New Roman" w:hint="default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5F050A1D"/>
    <w:multiLevelType w:val="hybridMultilevel"/>
    <w:tmpl w:val="DFC6557A"/>
    <w:lvl w:ilvl="0" w:tplc="191E0F86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3B3E"/>
    <w:rsid w:val="000160DF"/>
    <w:rsid w:val="00061452"/>
    <w:rsid w:val="00306B0D"/>
    <w:rsid w:val="00355D75"/>
    <w:rsid w:val="00363750"/>
    <w:rsid w:val="004A4DB9"/>
    <w:rsid w:val="004E6853"/>
    <w:rsid w:val="00607EE4"/>
    <w:rsid w:val="00652AEC"/>
    <w:rsid w:val="006855D7"/>
    <w:rsid w:val="007D144C"/>
    <w:rsid w:val="009E6C8A"/>
    <w:rsid w:val="009E7285"/>
    <w:rsid w:val="009F3B3E"/>
    <w:rsid w:val="00A16A98"/>
    <w:rsid w:val="00AA0271"/>
    <w:rsid w:val="00BE71BB"/>
    <w:rsid w:val="00C046E4"/>
    <w:rsid w:val="00C72368"/>
    <w:rsid w:val="00ED4A73"/>
    <w:rsid w:val="00F667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71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71B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E7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71B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9E6C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9E6C8A"/>
  </w:style>
  <w:style w:type="paragraph" w:styleId="a8">
    <w:name w:val="footer"/>
    <w:basedOn w:val="a"/>
    <w:link w:val="a9"/>
    <w:uiPriority w:val="99"/>
    <w:semiHidden/>
    <w:unhideWhenUsed/>
    <w:rsid w:val="009E6C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9E6C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image" Target="media/image11.e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emf"/><Relationship Id="rId49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8</Pages>
  <Words>966</Words>
  <Characters>551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dcterms:created xsi:type="dcterms:W3CDTF">2011-06-30T08:37:00Z</dcterms:created>
  <dcterms:modified xsi:type="dcterms:W3CDTF">2011-06-30T11:04:00Z</dcterms:modified>
</cp:coreProperties>
</file>